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F62A4" w:rsidRDefault="008F62A4" w:rsidP="008F62A4">
      <w:pPr>
        <w:pStyle w:val="1"/>
        <w:jc w:val="center"/>
      </w:pPr>
    </w:p>
    <w:p w:rsidR="008F62A4" w:rsidRPr="005F5245" w:rsidRDefault="008F62A4" w:rsidP="008F62A4">
      <w:pPr>
        <w:pStyle w:val="1"/>
        <w:jc w:val="center"/>
        <w:rPr>
          <w:sz w:val="68"/>
          <w:szCs w:val="52"/>
        </w:rPr>
      </w:pPr>
      <w:r w:rsidRPr="005F5245">
        <w:rPr>
          <w:rFonts w:hint="eastAsia"/>
          <w:sz w:val="68"/>
          <w:szCs w:val="52"/>
        </w:rPr>
        <w:t>Network</w:t>
      </w:r>
      <w:r w:rsidR="007B303F">
        <w:rPr>
          <w:rFonts w:hint="eastAsia"/>
          <w:sz w:val="68"/>
          <w:szCs w:val="52"/>
        </w:rPr>
        <w:t xml:space="preserve"> Security</w:t>
      </w:r>
    </w:p>
    <w:p w:rsidR="008F62A4" w:rsidRDefault="008F62A4" w:rsidP="008F62A4">
      <w:pPr>
        <w:pStyle w:val="1"/>
        <w:jc w:val="center"/>
      </w:pPr>
    </w:p>
    <w:p w:rsidR="008F62A4" w:rsidRPr="005F5245" w:rsidRDefault="00BF2A05" w:rsidP="008F62A4">
      <w:pPr>
        <w:pStyle w:val="1"/>
        <w:jc w:val="center"/>
        <w:rPr>
          <w:sz w:val="50"/>
        </w:rPr>
      </w:pPr>
      <w:r>
        <w:rPr>
          <w:rFonts w:hint="eastAsia"/>
          <w:sz w:val="50"/>
        </w:rPr>
        <w:t>Homework 6</w:t>
      </w: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  <w:r>
        <w:rPr>
          <w:rFonts w:hint="eastAsia"/>
        </w:rPr>
        <w:t>CHANG LIU</w:t>
      </w:r>
    </w:p>
    <w:p w:rsidR="008F62A4" w:rsidRDefault="008F62A4" w:rsidP="008F62A4">
      <w:pPr>
        <w:pStyle w:val="2"/>
        <w:jc w:val="center"/>
      </w:pPr>
      <w:r>
        <w:rPr>
          <w:rFonts w:hint="eastAsia"/>
        </w:rPr>
        <w:t>chang.liu@jhu.edu</w:t>
      </w:r>
    </w:p>
    <w:p w:rsidR="00F11898" w:rsidRDefault="00F11898" w:rsidP="00F11898">
      <w:pPr>
        <w:jc w:val="center"/>
      </w:pPr>
    </w:p>
    <w:p w:rsidR="004152D0" w:rsidRDefault="004152D0" w:rsidP="00F11898">
      <w:pPr>
        <w:jc w:val="center"/>
      </w:pPr>
    </w:p>
    <w:p w:rsidR="004152D0" w:rsidRDefault="004152D0" w:rsidP="00F11898">
      <w:pPr>
        <w:jc w:val="center"/>
      </w:pPr>
    </w:p>
    <w:p w:rsidR="004152D0" w:rsidRDefault="004152D0" w:rsidP="00F11898">
      <w:pPr>
        <w:jc w:val="center"/>
      </w:pPr>
    </w:p>
    <w:p w:rsidR="00F11898" w:rsidRPr="00F11898" w:rsidRDefault="0008654C" w:rsidP="00F11898">
      <w:pPr>
        <w:pStyle w:val="1"/>
        <w:jc w:val="center"/>
      </w:pPr>
      <w:r>
        <w:rPr>
          <w:rFonts w:hint="eastAsia"/>
        </w:rPr>
        <w:t>April. 22</w:t>
      </w:r>
      <w:r w:rsidR="0004234F">
        <w:rPr>
          <w:rFonts w:hint="eastAsia"/>
        </w:rPr>
        <w:t>, 2012</w:t>
      </w:r>
    </w:p>
    <w:p w:rsidR="008F62A4" w:rsidRDefault="008F62A4" w:rsidP="008F62A4"/>
    <w:p w:rsidR="00150837" w:rsidRPr="002E1C86" w:rsidRDefault="008F62A4" w:rsidP="0008654C">
      <w:pPr>
        <w:rPr>
          <w:sz w:val="24"/>
          <w:szCs w:val="24"/>
        </w:rPr>
      </w:pPr>
      <w:r>
        <w:br w:type="page"/>
      </w:r>
    </w:p>
    <w:p w:rsidR="00FD3B6C" w:rsidRPr="00FD3B6C" w:rsidRDefault="00FD3B6C" w:rsidP="00FD3B6C">
      <w:pPr>
        <w:rPr>
          <w:b/>
          <w:sz w:val="24"/>
          <w:szCs w:val="24"/>
        </w:rPr>
      </w:pPr>
      <w:r w:rsidRPr="00FD3B6C">
        <w:rPr>
          <w:b/>
          <w:sz w:val="24"/>
          <w:szCs w:val="24"/>
        </w:rPr>
        <w:lastRenderedPageBreak/>
        <w:t xml:space="preserve">1.  </w:t>
      </w:r>
      <w:r>
        <w:rPr>
          <w:b/>
          <w:sz w:val="24"/>
          <w:szCs w:val="24"/>
        </w:rPr>
        <w:t>Use Fermat’s Theorem to find</w:t>
      </w:r>
    </w:p>
    <w:p w:rsidR="00FD3B6C" w:rsidRPr="00FD3B6C" w:rsidRDefault="00FD3B6C" w:rsidP="00FD3B6C">
      <w:pPr>
        <w:rPr>
          <w:b/>
          <w:sz w:val="24"/>
          <w:szCs w:val="24"/>
        </w:rPr>
      </w:pPr>
      <w:r w:rsidRPr="00FD3B6C">
        <w:rPr>
          <w:rFonts w:hint="eastAsia"/>
          <w:b/>
          <w:sz w:val="24"/>
          <w:szCs w:val="24"/>
        </w:rPr>
        <w:t>(a) 3</w:t>
      </w:r>
      <w:r w:rsidRPr="00FD3B6C">
        <w:rPr>
          <w:rFonts w:hint="eastAsia"/>
          <w:b/>
          <w:sz w:val="24"/>
          <w:szCs w:val="24"/>
          <w:vertAlign w:val="superscript"/>
        </w:rPr>
        <w:t>201</w:t>
      </w:r>
      <w:r w:rsidRPr="00FD3B6C">
        <w:rPr>
          <w:rFonts w:hint="eastAsia"/>
          <w:b/>
          <w:sz w:val="24"/>
          <w:szCs w:val="24"/>
        </w:rPr>
        <w:t xml:space="preserve"> mod 11</w:t>
      </w:r>
    </w:p>
    <w:p w:rsidR="00FD3B6C" w:rsidRDefault="00FD3B6C" w:rsidP="00FD3B6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In the Fermat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>s Theorem we know that if p is prime and a is a positive integer not divisible by p, we will have:</w:t>
      </w:r>
    </w:p>
    <w:p w:rsidR="00FD3B6C" w:rsidRPr="00FD3B6C" w:rsidRDefault="00FD3B6C" w:rsidP="00FD3B6C">
      <w:pPr>
        <w:rPr>
          <w:sz w:val="24"/>
          <w:szCs w:val="24"/>
        </w:rPr>
      </w:pPr>
      <w:r w:rsidRPr="00FD3B6C">
        <w:rPr>
          <w:position w:val="-10"/>
          <w:sz w:val="24"/>
          <w:szCs w:val="24"/>
        </w:rPr>
        <w:object w:dxaOrig="1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8pt" o:ole="">
            <v:imagedata r:id="rId9" o:title=""/>
          </v:shape>
          <o:OLEObject Type="Embed" ProgID="Equation.DSMT4" ShapeID="_x0000_i1025" DrawAspect="Content" ObjectID="_1397304365" r:id="rId10"/>
        </w:object>
      </w:r>
    </w:p>
    <w:p w:rsidR="00FD3B6C" w:rsidRDefault="00FD3B6C" w:rsidP="00FD3B6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Thus we have:</w:t>
      </w:r>
    </w:p>
    <w:p w:rsidR="00FD3B6C" w:rsidRDefault="00FD3B6C" w:rsidP="00FD3B6C">
      <w:pPr>
        <w:rPr>
          <w:sz w:val="24"/>
          <w:szCs w:val="24"/>
        </w:rPr>
      </w:pPr>
      <w:r w:rsidRPr="00FD3B6C">
        <w:rPr>
          <w:position w:val="-10"/>
          <w:sz w:val="24"/>
          <w:szCs w:val="24"/>
        </w:rPr>
        <w:object w:dxaOrig="2100" w:dyaOrig="360">
          <v:shape id="_x0000_i1026" type="#_x0000_t75" style="width:105pt;height:18pt" o:ole="">
            <v:imagedata r:id="rId11" o:title=""/>
          </v:shape>
          <o:OLEObject Type="Embed" ProgID="Equation.DSMT4" ShapeID="_x0000_i1026" DrawAspect="Content" ObjectID="_1397304366" r:id="rId12"/>
        </w:object>
      </w:r>
    </w:p>
    <w:p w:rsidR="00FD3B6C" w:rsidRDefault="00FD3B6C" w:rsidP="00FD3B6C">
      <w:pPr>
        <w:rPr>
          <w:sz w:val="24"/>
          <w:szCs w:val="24"/>
        </w:rPr>
      </w:pPr>
      <w:r>
        <w:rPr>
          <w:sz w:val="24"/>
          <w:szCs w:val="24"/>
        </w:rPr>
        <w:t>T</w:t>
      </w:r>
      <w:r>
        <w:rPr>
          <w:rFonts w:hint="eastAsia"/>
          <w:sz w:val="24"/>
          <w:szCs w:val="24"/>
        </w:rPr>
        <w:t>imes both side with 3, we have:</w:t>
      </w:r>
    </w:p>
    <w:p w:rsidR="00FD3B6C" w:rsidRDefault="00F469DD" w:rsidP="00FD3B6C">
      <w:pPr>
        <w:rPr>
          <w:sz w:val="24"/>
          <w:szCs w:val="24"/>
        </w:rPr>
      </w:pPr>
      <w:r w:rsidRPr="00F469DD">
        <w:rPr>
          <w:position w:val="-70"/>
          <w:sz w:val="24"/>
          <w:szCs w:val="24"/>
        </w:rPr>
        <w:object w:dxaOrig="2420" w:dyaOrig="1520">
          <v:shape id="_x0000_i1027" type="#_x0000_t75" style="width:120.75pt;height:75.75pt" o:ole="">
            <v:imagedata r:id="rId13" o:title=""/>
          </v:shape>
          <o:OLEObject Type="Embed" ProgID="Equation.DSMT4" ShapeID="_x0000_i1027" DrawAspect="Content" ObjectID="_1397304367" r:id="rId14"/>
        </w:object>
      </w:r>
    </w:p>
    <w:p w:rsidR="00FD3B6C" w:rsidRDefault="00FD3B6C" w:rsidP="00FD3B6C">
      <w:pPr>
        <w:rPr>
          <w:sz w:val="24"/>
          <w:szCs w:val="24"/>
        </w:rPr>
      </w:pPr>
    </w:p>
    <w:p w:rsidR="00FD3B6C" w:rsidRDefault="00FD3B6C" w:rsidP="00FD3B6C">
      <w:pPr>
        <w:rPr>
          <w:sz w:val="24"/>
          <w:szCs w:val="24"/>
        </w:rPr>
      </w:pPr>
    </w:p>
    <w:p w:rsidR="00F469DD" w:rsidRPr="00F469DD" w:rsidRDefault="00F469DD" w:rsidP="00F469DD">
      <w:pPr>
        <w:rPr>
          <w:b/>
          <w:sz w:val="24"/>
          <w:szCs w:val="24"/>
        </w:rPr>
      </w:pPr>
      <w:r w:rsidRPr="00FD3B6C">
        <w:rPr>
          <w:rFonts w:hint="eastAsia"/>
          <w:b/>
          <w:sz w:val="24"/>
          <w:szCs w:val="24"/>
        </w:rPr>
        <w:t>(</w:t>
      </w:r>
      <w:r>
        <w:rPr>
          <w:rFonts w:hint="eastAsia"/>
          <w:b/>
          <w:sz w:val="24"/>
          <w:szCs w:val="24"/>
        </w:rPr>
        <w:t>b</w:t>
      </w:r>
      <w:r w:rsidRPr="00FD3B6C">
        <w:rPr>
          <w:rFonts w:hint="eastAsia"/>
          <w:b/>
          <w:sz w:val="24"/>
          <w:szCs w:val="24"/>
        </w:rPr>
        <w:t xml:space="preserve">) </w:t>
      </w:r>
      <w:r>
        <w:rPr>
          <w:rFonts w:hint="eastAsia"/>
          <w:b/>
          <w:sz w:val="24"/>
          <w:szCs w:val="24"/>
        </w:rPr>
        <w:t xml:space="preserve">a number x between 0 and 28 with </w:t>
      </w:r>
      <w:r w:rsidRPr="00F469DD">
        <w:rPr>
          <w:position w:val="-6"/>
          <w:sz w:val="24"/>
          <w:szCs w:val="24"/>
        </w:rPr>
        <w:object w:dxaOrig="1440" w:dyaOrig="320">
          <v:shape id="_x0000_i1028" type="#_x0000_t75" style="width:1in;height:15.75pt" o:ole="">
            <v:imagedata r:id="rId15" o:title=""/>
          </v:shape>
          <o:OLEObject Type="Embed" ProgID="Equation.DSMT4" ShapeID="_x0000_i1028" DrawAspect="Content" ObjectID="_1397304368" r:id="rId16"/>
        </w:object>
      </w:r>
    </w:p>
    <w:p w:rsidR="00FD3B6C" w:rsidRPr="00F469DD" w:rsidRDefault="00FD3B6C" w:rsidP="00FD3B6C">
      <w:pPr>
        <w:rPr>
          <w:sz w:val="24"/>
          <w:szCs w:val="24"/>
        </w:rPr>
      </w:pPr>
    </w:p>
    <w:p w:rsidR="00F469DD" w:rsidRDefault="00F469DD" w:rsidP="00FD3B6C">
      <w:pPr>
        <w:rPr>
          <w:sz w:val="24"/>
          <w:szCs w:val="24"/>
        </w:rPr>
      </w:pPr>
    </w:p>
    <w:p w:rsidR="00F469DD" w:rsidRDefault="00F469DD" w:rsidP="00FD3B6C">
      <w:pPr>
        <w:rPr>
          <w:sz w:val="24"/>
          <w:szCs w:val="24"/>
        </w:rPr>
      </w:pPr>
    </w:p>
    <w:p w:rsidR="00F469DD" w:rsidRDefault="00F469DD" w:rsidP="00FD3B6C">
      <w:pPr>
        <w:rPr>
          <w:sz w:val="24"/>
          <w:szCs w:val="24"/>
        </w:rPr>
      </w:pPr>
    </w:p>
    <w:p w:rsidR="00DA65E8" w:rsidRDefault="00DA65E8" w:rsidP="00FD3B6C">
      <w:pPr>
        <w:rPr>
          <w:sz w:val="24"/>
          <w:szCs w:val="24"/>
        </w:rPr>
      </w:pPr>
    </w:p>
    <w:p w:rsidR="00DA65E8" w:rsidRDefault="00DA65E8" w:rsidP="00DA65E8">
      <w:r>
        <w:br w:type="page"/>
      </w:r>
    </w:p>
    <w:p w:rsidR="00F469DD" w:rsidRPr="00C503D1" w:rsidRDefault="00C503D1" w:rsidP="00FD3B6C">
      <w:pPr>
        <w:rPr>
          <w:rFonts w:hint="eastAsia"/>
          <w:b/>
          <w:sz w:val="24"/>
          <w:szCs w:val="24"/>
        </w:rPr>
      </w:pPr>
      <w:r w:rsidRPr="00C503D1">
        <w:rPr>
          <w:b/>
          <w:sz w:val="24"/>
          <w:szCs w:val="24"/>
        </w:rPr>
        <w:lastRenderedPageBreak/>
        <w:t>2.  (a) Determine Φ</w:t>
      </w:r>
      <w:r w:rsidRPr="00C503D1">
        <w:rPr>
          <w:rFonts w:hint="eastAsia"/>
          <w:b/>
          <w:sz w:val="24"/>
          <w:szCs w:val="24"/>
        </w:rPr>
        <w:t>(n)</w:t>
      </w:r>
      <w:r w:rsidRPr="00C503D1">
        <w:rPr>
          <w:b/>
          <w:sz w:val="24"/>
          <w:szCs w:val="24"/>
        </w:rPr>
        <w:t xml:space="preserve"> for (a) n= 41, (b) 27, (c) 231 and (d) 44</w:t>
      </w:r>
      <w:r w:rsidRPr="00C503D1">
        <w:rPr>
          <w:rFonts w:hint="eastAsia"/>
          <w:b/>
          <w:sz w:val="24"/>
          <w:szCs w:val="24"/>
        </w:rPr>
        <w:t>0</w:t>
      </w:r>
    </w:p>
    <w:p w:rsidR="006B59A2" w:rsidRDefault="006B59A2" w:rsidP="00FD3B6C">
      <w:pPr>
        <w:rPr>
          <w:rFonts w:hint="eastAsia"/>
          <w:sz w:val="24"/>
          <w:szCs w:val="24"/>
        </w:rPr>
      </w:pPr>
    </w:p>
    <w:p w:rsidR="00DA65E8" w:rsidRPr="006B59A2" w:rsidRDefault="00C503D1" w:rsidP="00FD3B6C">
      <w:pPr>
        <w:rPr>
          <w:rFonts w:hint="eastAsia"/>
          <w:b/>
          <w:sz w:val="24"/>
          <w:szCs w:val="24"/>
        </w:rPr>
      </w:pPr>
      <w:r w:rsidRPr="006B59A2">
        <w:rPr>
          <w:rFonts w:hint="eastAsia"/>
          <w:b/>
          <w:sz w:val="24"/>
          <w:szCs w:val="24"/>
        </w:rPr>
        <w:t>n = 41</w:t>
      </w:r>
    </w:p>
    <w:p w:rsidR="00DA65E8" w:rsidRDefault="00DA65E8" w:rsidP="00FD3B6C">
      <w:pPr>
        <w:rPr>
          <w:rFonts w:hint="eastAsia"/>
          <w:sz w:val="24"/>
          <w:szCs w:val="24"/>
        </w:rPr>
      </w:pPr>
    </w:p>
    <w:p w:rsidR="00CB3C5D" w:rsidRDefault="00CB3C5D" w:rsidP="00FD3B6C">
      <w:pPr>
        <w:rPr>
          <w:sz w:val="24"/>
          <w:szCs w:val="24"/>
        </w:rPr>
      </w:pPr>
    </w:p>
    <w:p w:rsidR="00CB3C5D" w:rsidRDefault="00CB3C5D" w:rsidP="00CB3C5D">
      <w:r>
        <w:br w:type="page"/>
      </w:r>
    </w:p>
    <w:p w:rsidR="00CB3C5D" w:rsidRPr="00CB3C5D" w:rsidRDefault="00CB3C5D" w:rsidP="00CB3C5D">
      <w:pPr>
        <w:rPr>
          <w:b/>
          <w:sz w:val="24"/>
          <w:szCs w:val="24"/>
        </w:rPr>
      </w:pPr>
      <w:r w:rsidRPr="00CB3C5D">
        <w:rPr>
          <w:b/>
          <w:sz w:val="24"/>
          <w:szCs w:val="24"/>
        </w:rPr>
        <w:lastRenderedPageBreak/>
        <w:t xml:space="preserve">3.  Users A and B use the Diffie-Hellman key exchange technique with a common prime q=71 and a primitive root α=7. </w:t>
      </w:r>
    </w:p>
    <w:p w:rsidR="006F489F" w:rsidRDefault="006F489F" w:rsidP="00CB3C5D">
      <w:pPr>
        <w:rPr>
          <w:rFonts w:hint="eastAsia"/>
          <w:b/>
          <w:sz w:val="24"/>
          <w:szCs w:val="24"/>
        </w:rPr>
      </w:pPr>
    </w:p>
    <w:p w:rsidR="00DA65E8" w:rsidRPr="00CB3C5D" w:rsidRDefault="00CB3C5D" w:rsidP="00CB3C5D">
      <w:pPr>
        <w:rPr>
          <w:rFonts w:hint="eastAsia"/>
          <w:b/>
          <w:sz w:val="24"/>
          <w:szCs w:val="24"/>
        </w:rPr>
      </w:pPr>
      <w:r w:rsidRPr="00CB3C5D">
        <w:rPr>
          <w:b/>
          <w:sz w:val="24"/>
          <w:szCs w:val="24"/>
        </w:rPr>
        <w:t xml:space="preserve">(a) </w:t>
      </w:r>
      <w:r w:rsidR="00CC75A7">
        <w:rPr>
          <w:b/>
          <w:sz w:val="24"/>
          <w:szCs w:val="24"/>
        </w:rPr>
        <w:t>If user</w:t>
      </w:r>
      <w:r w:rsidRPr="00CB3C5D">
        <w:rPr>
          <w:b/>
          <w:sz w:val="24"/>
          <w:szCs w:val="24"/>
        </w:rPr>
        <w:t xml:space="preserve"> A has private key X</w:t>
      </w:r>
      <w:r w:rsidRPr="00CB3C5D">
        <w:rPr>
          <w:rFonts w:hint="eastAsia"/>
          <w:b/>
          <w:sz w:val="24"/>
          <w:szCs w:val="24"/>
          <w:vertAlign w:val="subscript"/>
        </w:rPr>
        <w:t>A</w:t>
      </w:r>
      <w:r w:rsidRPr="00CB3C5D">
        <w:rPr>
          <w:b/>
          <w:sz w:val="24"/>
          <w:szCs w:val="24"/>
        </w:rPr>
        <w:t>=5, what is A’s public key Y</w:t>
      </w:r>
      <w:r w:rsidRPr="00CB3C5D">
        <w:rPr>
          <w:rFonts w:hint="eastAsia"/>
          <w:b/>
          <w:sz w:val="24"/>
          <w:szCs w:val="24"/>
          <w:vertAlign w:val="subscript"/>
        </w:rPr>
        <w:t>A</w:t>
      </w:r>
      <w:r w:rsidRPr="00CB3C5D">
        <w:rPr>
          <w:b/>
          <w:sz w:val="24"/>
          <w:szCs w:val="24"/>
        </w:rPr>
        <w:t>?</w:t>
      </w:r>
    </w:p>
    <w:p w:rsidR="0087079E" w:rsidRDefault="0087079E" w:rsidP="00CB3C5D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A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>s public key can be calculated as following:</w:t>
      </w:r>
    </w:p>
    <w:p w:rsidR="00CB3C5D" w:rsidRDefault="006F489F" w:rsidP="00CB3C5D">
      <w:pPr>
        <w:rPr>
          <w:rFonts w:hint="eastAsia"/>
          <w:sz w:val="24"/>
          <w:szCs w:val="24"/>
        </w:rPr>
      </w:pPr>
      <w:r w:rsidRPr="006F489F">
        <w:rPr>
          <w:position w:val="-12"/>
          <w:sz w:val="24"/>
          <w:szCs w:val="24"/>
        </w:rPr>
        <w:object w:dxaOrig="1920" w:dyaOrig="380">
          <v:shape id="_x0000_i1029" type="#_x0000_t75" style="width:96pt;height:18.75pt" o:ole="">
            <v:imagedata r:id="rId17" o:title=""/>
          </v:shape>
          <o:OLEObject Type="Embed" ProgID="Equation.DSMT4" ShapeID="_x0000_i1029" DrawAspect="Content" ObjectID="_1397304369" r:id="rId18"/>
        </w:object>
      </w:r>
    </w:p>
    <w:p w:rsidR="00CB3C5D" w:rsidRDefault="00CB3C5D" w:rsidP="00CB3C5D">
      <w:pPr>
        <w:rPr>
          <w:rFonts w:hint="eastAsia"/>
          <w:sz w:val="24"/>
          <w:szCs w:val="24"/>
        </w:rPr>
      </w:pPr>
    </w:p>
    <w:p w:rsidR="00CB3C5D" w:rsidRPr="00CA109F" w:rsidRDefault="006F489F" w:rsidP="00CB3C5D">
      <w:pPr>
        <w:rPr>
          <w:rFonts w:hint="eastAsia"/>
          <w:b/>
          <w:sz w:val="24"/>
          <w:szCs w:val="24"/>
        </w:rPr>
      </w:pPr>
      <w:r w:rsidRPr="00CA109F">
        <w:rPr>
          <w:b/>
          <w:sz w:val="24"/>
          <w:szCs w:val="24"/>
        </w:rPr>
        <w:t>(b) If user B has the private key X</w:t>
      </w:r>
      <w:r w:rsidRPr="00CA109F">
        <w:rPr>
          <w:rFonts w:hint="eastAsia"/>
          <w:b/>
          <w:sz w:val="24"/>
          <w:szCs w:val="24"/>
          <w:vertAlign w:val="subscript"/>
        </w:rPr>
        <w:t>B</w:t>
      </w:r>
      <w:r w:rsidRPr="00CA109F">
        <w:rPr>
          <w:b/>
          <w:sz w:val="24"/>
          <w:szCs w:val="24"/>
        </w:rPr>
        <w:t>=12, what is B’s public key Y</w:t>
      </w:r>
      <w:r w:rsidRPr="00CA109F">
        <w:rPr>
          <w:rFonts w:hint="eastAsia"/>
          <w:b/>
          <w:sz w:val="24"/>
          <w:szCs w:val="24"/>
          <w:vertAlign w:val="subscript"/>
        </w:rPr>
        <w:t>B</w:t>
      </w:r>
      <w:r w:rsidRPr="00CA109F">
        <w:rPr>
          <w:b/>
          <w:sz w:val="24"/>
          <w:szCs w:val="24"/>
        </w:rPr>
        <w:t>?</w:t>
      </w:r>
    </w:p>
    <w:p w:rsidR="0087079E" w:rsidRDefault="00504A69" w:rsidP="0087079E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B</w:t>
      </w:r>
      <w:r w:rsidR="0087079E">
        <w:rPr>
          <w:sz w:val="24"/>
          <w:szCs w:val="24"/>
        </w:rPr>
        <w:t>’</w:t>
      </w:r>
      <w:r w:rsidR="0087079E">
        <w:rPr>
          <w:rFonts w:hint="eastAsia"/>
          <w:sz w:val="24"/>
          <w:szCs w:val="24"/>
        </w:rPr>
        <w:t>s public key can be calculated as following:</w:t>
      </w:r>
    </w:p>
    <w:p w:rsidR="00CB3C5D" w:rsidRDefault="00864C71" w:rsidP="00CB3C5D">
      <w:pPr>
        <w:rPr>
          <w:rFonts w:hint="eastAsia"/>
          <w:sz w:val="24"/>
          <w:szCs w:val="24"/>
        </w:rPr>
      </w:pPr>
      <w:r w:rsidRPr="006F489F">
        <w:rPr>
          <w:position w:val="-12"/>
          <w:sz w:val="24"/>
          <w:szCs w:val="24"/>
        </w:rPr>
        <w:object w:dxaOrig="1880" w:dyaOrig="380">
          <v:shape id="_x0000_i1030" type="#_x0000_t75" style="width:93.75pt;height:18.75pt" o:ole="">
            <v:imagedata r:id="rId19" o:title=""/>
          </v:shape>
          <o:OLEObject Type="Embed" ProgID="Equation.DSMT4" ShapeID="_x0000_i1030" DrawAspect="Content" ObjectID="_1397304370" r:id="rId20"/>
        </w:object>
      </w:r>
    </w:p>
    <w:p w:rsidR="006F489F" w:rsidRDefault="006F489F" w:rsidP="00CB3C5D">
      <w:pPr>
        <w:rPr>
          <w:rFonts w:hint="eastAsia"/>
          <w:sz w:val="24"/>
          <w:szCs w:val="24"/>
        </w:rPr>
      </w:pPr>
    </w:p>
    <w:p w:rsidR="006F489F" w:rsidRPr="006A7457" w:rsidRDefault="00864C71" w:rsidP="00CB3C5D">
      <w:pPr>
        <w:rPr>
          <w:rFonts w:hint="eastAsia"/>
          <w:b/>
          <w:sz w:val="24"/>
          <w:szCs w:val="24"/>
        </w:rPr>
      </w:pPr>
      <w:r w:rsidRPr="006A7457">
        <w:rPr>
          <w:b/>
          <w:sz w:val="24"/>
          <w:szCs w:val="24"/>
        </w:rPr>
        <w:t>(c) What is the shared secret key?</w:t>
      </w:r>
    </w:p>
    <w:p w:rsidR="006F489F" w:rsidRDefault="005237D0" w:rsidP="00CB3C5D">
      <w:pPr>
        <w:rPr>
          <w:rFonts w:hint="eastAsia"/>
          <w:sz w:val="24"/>
          <w:szCs w:val="24"/>
        </w:rPr>
      </w:pPr>
      <w:r w:rsidRPr="005237D0">
        <w:rPr>
          <w:position w:val="-32"/>
          <w:sz w:val="24"/>
          <w:szCs w:val="24"/>
        </w:rPr>
        <w:object w:dxaOrig="3100" w:dyaOrig="760">
          <v:shape id="_x0000_i1031" type="#_x0000_t75" style="width:155.25pt;height:38.25pt" o:ole="">
            <v:imagedata r:id="rId21" o:title=""/>
          </v:shape>
          <o:OLEObject Type="Embed" ProgID="Equation.DSMT4" ShapeID="_x0000_i1031" DrawAspect="Content" ObjectID="_1397304371" r:id="rId22"/>
        </w:object>
      </w:r>
    </w:p>
    <w:p w:rsidR="00864C71" w:rsidRDefault="00631B1B" w:rsidP="00CB3C5D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Thus the shared secret key is 30.</w:t>
      </w:r>
    </w:p>
    <w:p w:rsidR="00864C71" w:rsidRDefault="00864C71" w:rsidP="00CB3C5D">
      <w:pPr>
        <w:rPr>
          <w:rFonts w:hint="eastAsia"/>
          <w:sz w:val="24"/>
          <w:szCs w:val="24"/>
        </w:rPr>
      </w:pPr>
    </w:p>
    <w:p w:rsidR="00864C71" w:rsidRDefault="00864C71" w:rsidP="00CB3C5D">
      <w:pPr>
        <w:rPr>
          <w:rFonts w:hint="eastAsia"/>
          <w:sz w:val="24"/>
          <w:szCs w:val="24"/>
        </w:rPr>
      </w:pPr>
    </w:p>
    <w:p w:rsidR="005237D0" w:rsidRDefault="005237D0" w:rsidP="00CB3C5D">
      <w:pPr>
        <w:rPr>
          <w:sz w:val="24"/>
          <w:szCs w:val="24"/>
        </w:rPr>
      </w:pPr>
    </w:p>
    <w:p w:rsidR="005237D0" w:rsidRDefault="005237D0" w:rsidP="005237D0">
      <w:r>
        <w:br w:type="page"/>
      </w:r>
    </w:p>
    <w:p w:rsidR="00864C71" w:rsidRPr="00D60CEC" w:rsidRDefault="005237D0" w:rsidP="00CB3C5D">
      <w:pPr>
        <w:rPr>
          <w:rFonts w:hint="eastAsia"/>
          <w:b/>
          <w:sz w:val="24"/>
          <w:szCs w:val="24"/>
        </w:rPr>
      </w:pPr>
      <w:r w:rsidRPr="00D60CEC">
        <w:rPr>
          <w:b/>
          <w:sz w:val="24"/>
          <w:szCs w:val="24"/>
        </w:rPr>
        <w:lastRenderedPageBreak/>
        <w:t>4.  Consider a Diffie-Hellman scheme with a common prime q=11 and a primitive root α=2.</w:t>
      </w:r>
    </w:p>
    <w:p w:rsidR="004A13A7" w:rsidRDefault="004A13A7" w:rsidP="00CB3C5D">
      <w:pPr>
        <w:rPr>
          <w:rFonts w:hint="eastAsia"/>
          <w:b/>
          <w:sz w:val="24"/>
          <w:szCs w:val="24"/>
        </w:rPr>
      </w:pPr>
    </w:p>
    <w:p w:rsidR="005237D0" w:rsidRPr="00D60CEC" w:rsidRDefault="00122246" w:rsidP="00CB3C5D">
      <w:pPr>
        <w:rPr>
          <w:rFonts w:hint="eastAsia"/>
          <w:b/>
          <w:sz w:val="24"/>
          <w:szCs w:val="24"/>
        </w:rPr>
      </w:pPr>
      <w:r w:rsidRPr="00D60CEC">
        <w:rPr>
          <w:b/>
          <w:sz w:val="24"/>
          <w:szCs w:val="24"/>
        </w:rPr>
        <w:t>(a) Show that 2 is the primitive root of 11</w:t>
      </w:r>
    </w:p>
    <w:p w:rsidR="005237D0" w:rsidRPr="004A13A7" w:rsidRDefault="004A13A7" w:rsidP="00CB3C5D">
      <w:pPr>
        <w:rPr>
          <w:rFonts w:hint="eastAsia"/>
          <w:sz w:val="24"/>
          <w:szCs w:val="24"/>
        </w:rPr>
      </w:pPr>
      <w:r w:rsidRPr="004A13A7">
        <w:rPr>
          <w:position w:val="-186"/>
          <w:sz w:val="24"/>
          <w:szCs w:val="24"/>
        </w:rPr>
        <w:object w:dxaOrig="1440" w:dyaOrig="3840">
          <v:shape id="_x0000_i1032" type="#_x0000_t75" style="width:1in;height:192pt" o:ole="">
            <v:imagedata r:id="rId23" o:title=""/>
          </v:shape>
          <o:OLEObject Type="Embed" ProgID="Equation.DSMT4" ShapeID="_x0000_i1032" DrawAspect="Content" ObjectID="_1397304372" r:id="rId24"/>
        </w:object>
      </w:r>
    </w:p>
    <w:p w:rsidR="00D60CEC" w:rsidRDefault="00BC34C7" w:rsidP="00CB3C5D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Thus we know that 2</w:t>
      </w:r>
      <w:r>
        <w:rPr>
          <w:rFonts w:hint="eastAsia"/>
          <w:sz w:val="24"/>
          <w:szCs w:val="24"/>
          <w:vertAlign w:val="superscript"/>
        </w:rPr>
        <w:t>i</w:t>
      </w:r>
      <w:r>
        <w:rPr>
          <w:rFonts w:hint="eastAsia"/>
          <w:sz w:val="24"/>
          <w:szCs w:val="24"/>
        </w:rPr>
        <w:t xml:space="preserve"> mod 11 for 0&lt;i&lt;11 contains all the numbers from 1 to 10</w:t>
      </w:r>
      <w:r w:rsidR="008341DC">
        <w:rPr>
          <w:rFonts w:hint="eastAsia"/>
          <w:sz w:val="24"/>
          <w:szCs w:val="24"/>
        </w:rPr>
        <w:t xml:space="preserve">, the </w:t>
      </w:r>
      <w:r w:rsidR="008341DC">
        <w:rPr>
          <w:sz w:val="24"/>
          <w:szCs w:val="24"/>
        </w:rPr>
        <w:t>size</w:t>
      </w:r>
      <w:r w:rsidR="008341DC">
        <w:rPr>
          <w:rFonts w:hint="eastAsia"/>
          <w:sz w:val="24"/>
          <w:szCs w:val="24"/>
        </w:rPr>
        <w:t xml:space="preserve"> </w:t>
      </w:r>
      <w:r w:rsidR="003068DA">
        <w:rPr>
          <w:rFonts w:hint="eastAsia"/>
          <w:sz w:val="24"/>
          <w:szCs w:val="24"/>
        </w:rPr>
        <w:t>of this set =</w:t>
      </w:r>
      <w:r w:rsidR="008341DC" w:rsidRPr="008341DC">
        <w:rPr>
          <w:position w:val="-10"/>
          <w:sz w:val="24"/>
          <w:szCs w:val="24"/>
        </w:rPr>
        <w:object w:dxaOrig="520" w:dyaOrig="320">
          <v:shape id="_x0000_i1033" type="#_x0000_t75" style="width:26.25pt;height:15.75pt" o:ole="">
            <v:imagedata r:id="rId25" o:title=""/>
          </v:shape>
          <o:OLEObject Type="Embed" ProgID="Equation.DSMT4" ShapeID="_x0000_i1033" DrawAspect="Content" ObjectID="_1397304373" r:id="rId26"/>
        </w:object>
      </w:r>
      <w:r w:rsidR="008341DC">
        <w:rPr>
          <w:rFonts w:hint="eastAsia"/>
          <w:sz w:val="24"/>
          <w:szCs w:val="24"/>
        </w:rPr>
        <w:t>, the order of q.</w:t>
      </w:r>
    </w:p>
    <w:p w:rsidR="008341DC" w:rsidRPr="00BC34C7" w:rsidRDefault="008341DC" w:rsidP="00CB3C5D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Hence 2 is a primitive root of 11.</w:t>
      </w:r>
    </w:p>
    <w:p w:rsidR="00D60CEC" w:rsidRDefault="00D60CEC" w:rsidP="00CB3C5D">
      <w:pPr>
        <w:rPr>
          <w:rFonts w:hint="eastAsia"/>
          <w:sz w:val="24"/>
          <w:szCs w:val="24"/>
        </w:rPr>
      </w:pPr>
    </w:p>
    <w:p w:rsidR="005237D0" w:rsidRPr="00081C37" w:rsidRDefault="00081C37" w:rsidP="00CB3C5D">
      <w:pPr>
        <w:rPr>
          <w:rFonts w:hint="eastAsia"/>
          <w:b/>
          <w:sz w:val="24"/>
          <w:szCs w:val="24"/>
        </w:rPr>
      </w:pPr>
      <w:r w:rsidRPr="00081C37">
        <w:rPr>
          <w:b/>
          <w:sz w:val="24"/>
          <w:szCs w:val="24"/>
        </w:rPr>
        <w:t>(b) If user A has public key Y</w:t>
      </w:r>
      <w:r w:rsidRPr="00081C37">
        <w:rPr>
          <w:rFonts w:hint="eastAsia"/>
          <w:b/>
          <w:sz w:val="24"/>
          <w:szCs w:val="24"/>
          <w:vertAlign w:val="subscript"/>
        </w:rPr>
        <w:t>A</w:t>
      </w:r>
      <w:r w:rsidR="00090DD4">
        <w:rPr>
          <w:b/>
          <w:sz w:val="24"/>
          <w:szCs w:val="24"/>
        </w:rPr>
        <w:t xml:space="preserve">=9, </w:t>
      </w:r>
      <w:r w:rsidR="00090DD4">
        <w:rPr>
          <w:rFonts w:hint="eastAsia"/>
          <w:b/>
          <w:sz w:val="24"/>
          <w:szCs w:val="24"/>
        </w:rPr>
        <w:t>w</w:t>
      </w:r>
      <w:r w:rsidRPr="00081C37">
        <w:rPr>
          <w:b/>
          <w:sz w:val="24"/>
          <w:szCs w:val="24"/>
        </w:rPr>
        <w:t>hat is A’s private key X</w:t>
      </w:r>
      <w:r w:rsidRPr="00081C37">
        <w:rPr>
          <w:rFonts w:hint="eastAsia"/>
          <w:b/>
          <w:sz w:val="24"/>
          <w:szCs w:val="24"/>
          <w:vertAlign w:val="subscript"/>
        </w:rPr>
        <w:t>A</w:t>
      </w:r>
      <w:r w:rsidRPr="00081C37">
        <w:rPr>
          <w:b/>
          <w:sz w:val="24"/>
          <w:szCs w:val="24"/>
        </w:rPr>
        <w:t>?</w:t>
      </w:r>
    </w:p>
    <w:p w:rsidR="00081C37" w:rsidRPr="00D130BC" w:rsidRDefault="00D130BC" w:rsidP="00CB3C5D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From (a) we know that </w:t>
      </w:r>
      <w:r w:rsidRPr="006F3F01">
        <w:rPr>
          <w:position w:val="-6"/>
        </w:rPr>
        <w:object w:dxaOrig="1340" w:dyaOrig="320">
          <v:shape id="_x0000_i1034" type="#_x0000_t75" style="width:66.75pt;height:15.75pt" o:ole="">
            <v:imagedata r:id="rId27" o:title=""/>
          </v:shape>
          <o:OLEObject Type="Embed" ProgID="Equation.DSMT4" ShapeID="_x0000_i1034" DrawAspect="Content" ObjectID="_1397304374" r:id="rId28"/>
        </w:object>
      </w:r>
      <w:r>
        <w:rPr>
          <w:rFonts w:hint="eastAsia"/>
        </w:rPr>
        <w:t>, thus the X</w:t>
      </w:r>
      <w:r>
        <w:rPr>
          <w:rFonts w:hint="eastAsia"/>
          <w:vertAlign w:val="subscript"/>
        </w:rPr>
        <w:t>A</w:t>
      </w:r>
      <w:r>
        <w:rPr>
          <w:rFonts w:hint="eastAsia"/>
        </w:rPr>
        <w:t xml:space="preserve"> = 6.</w:t>
      </w:r>
    </w:p>
    <w:p w:rsidR="00081C37" w:rsidRPr="00D130BC" w:rsidRDefault="00081C37" w:rsidP="00CB3C5D">
      <w:pPr>
        <w:rPr>
          <w:rFonts w:hint="eastAsia"/>
          <w:sz w:val="24"/>
          <w:szCs w:val="24"/>
        </w:rPr>
      </w:pPr>
    </w:p>
    <w:p w:rsidR="00081C37" w:rsidRPr="005F1D11" w:rsidRDefault="005F1D11" w:rsidP="00CB3C5D">
      <w:pPr>
        <w:rPr>
          <w:rFonts w:hint="eastAsia"/>
          <w:b/>
          <w:sz w:val="24"/>
          <w:szCs w:val="24"/>
        </w:rPr>
      </w:pPr>
      <w:r w:rsidRPr="005F1D11">
        <w:rPr>
          <w:b/>
          <w:sz w:val="24"/>
          <w:szCs w:val="24"/>
        </w:rPr>
        <w:t>(c) If user B has a public key Y</w:t>
      </w:r>
      <w:r w:rsidRPr="005F1D11">
        <w:rPr>
          <w:rFonts w:hint="eastAsia"/>
          <w:b/>
          <w:sz w:val="24"/>
          <w:szCs w:val="24"/>
          <w:vertAlign w:val="subscript"/>
        </w:rPr>
        <w:t>B</w:t>
      </w:r>
      <w:r w:rsidRPr="005F1D11">
        <w:rPr>
          <w:b/>
          <w:sz w:val="24"/>
          <w:szCs w:val="24"/>
        </w:rPr>
        <w:t>=3, what is the secret key K shared with A?</w:t>
      </w:r>
    </w:p>
    <w:p w:rsidR="005F1D11" w:rsidRDefault="00E258F3" w:rsidP="00CB3C5D">
      <w:pPr>
        <w:rPr>
          <w:rFonts w:hint="eastAsia"/>
          <w:sz w:val="24"/>
          <w:szCs w:val="24"/>
        </w:rPr>
      </w:pPr>
      <w:r w:rsidRPr="00E258F3">
        <w:rPr>
          <w:position w:val="-42"/>
          <w:sz w:val="24"/>
          <w:szCs w:val="24"/>
        </w:rPr>
        <w:object w:dxaOrig="2680" w:dyaOrig="1080">
          <v:shape id="_x0000_i1035" type="#_x0000_t75" style="width:134.25pt;height:54pt" o:ole="">
            <v:imagedata r:id="rId29" o:title=""/>
          </v:shape>
          <o:OLEObject Type="Embed" ProgID="Equation.DSMT4" ShapeID="_x0000_i1035" DrawAspect="Content" ObjectID="_1397304375" r:id="rId30"/>
        </w:object>
      </w:r>
    </w:p>
    <w:p w:rsidR="005F1D11" w:rsidRDefault="00E258F3" w:rsidP="00CB3C5D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Thus the secret key is 3</w:t>
      </w:r>
      <w:r w:rsidR="00A25415">
        <w:rPr>
          <w:rFonts w:hint="eastAsia"/>
          <w:sz w:val="24"/>
          <w:szCs w:val="24"/>
        </w:rPr>
        <w:t>.</w:t>
      </w:r>
    </w:p>
    <w:p w:rsidR="005F1D11" w:rsidRDefault="005F1D11" w:rsidP="00CB3C5D">
      <w:pPr>
        <w:rPr>
          <w:rFonts w:hint="eastAsia"/>
          <w:sz w:val="24"/>
          <w:szCs w:val="24"/>
        </w:rPr>
      </w:pPr>
    </w:p>
    <w:p w:rsidR="002F72D6" w:rsidRDefault="002F72D6" w:rsidP="00CB3C5D">
      <w:pPr>
        <w:rPr>
          <w:sz w:val="24"/>
          <w:szCs w:val="24"/>
        </w:rPr>
      </w:pPr>
    </w:p>
    <w:p w:rsidR="002F72D6" w:rsidRDefault="002F72D6" w:rsidP="002F72D6">
      <w:r>
        <w:br w:type="page"/>
      </w:r>
    </w:p>
    <w:p w:rsidR="005F1D11" w:rsidRPr="00AF05CF" w:rsidRDefault="00075AB1" w:rsidP="00CB3C5D">
      <w:pPr>
        <w:rPr>
          <w:rFonts w:hint="eastAsia"/>
          <w:b/>
          <w:sz w:val="24"/>
          <w:szCs w:val="24"/>
        </w:rPr>
      </w:pPr>
      <w:r w:rsidRPr="00AF05CF">
        <w:rPr>
          <w:b/>
          <w:sz w:val="24"/>
          <w:szCs w:val="24"/>
        </w:rPr>
        <w:lastRenderedPageBreak/>
        <w:t>5.  Consider ElGamal scheme with a common prime q=71 and a primitive root α=7.</w:t>
      </w:r>
    </w:p>
    <w:p w:rsidR="008B391E" w:rsidRDefault="008B391E" w:rsidP="00AF05CF">
      <w:pPr>
        <w:rPr>
          <w:rFonts w:hint="eastAsia"/>
          <w:b/>
          <w:sz w:val="24"/>
          <w:szCs w:val="24"/>
        </w:rPr>
      </w:pPr>
    </w:p>
    <w:p w:rsidR="00075AB1" w:rsidRPr="00AF05CF" w:rsidRDefault="00AF05CF" w:rsidP="00AF05CF">
      <w:pPr>
        <w:rPr>
          <w:rFonts w:hint="eastAsia"/>
          <w:b/>
          <w:sz w:val="24"/>
          <w:szCs w:val="24"/>
        </w:rPr>
      </w:pPr>
      <w:r w:rsidRPr="00AF05CF">
        <w:rPr>
          <w:b/>
          <w:sz w:val="24"/>
          <w:szCs w:val="24"/>
        </w:rPr>
        <w:t>(a) If user B has a public key Y</w:t>
      </w:r>
      <w:r w:rsidR="00932286">
        <w:rPr>
          <w:rFonts w:hint="eastAsia"/>
          <w:b/>
          <w:sz w:val="24"/>
          <w:szCs w:val="24"/>
          <w:vertAlign w:val="subscript"/>
        </w:rPr>
        <w:t>B</w:t>
      </w:r>
      <w:r w:rsidRPr="00AF05CF">
        <w:rPr>
          <w:b/>
          <w:sz w:val="24"/>
          <w:szCs w:val="24"/>
        </w:rPr>
        <w:t xml:space="preserve"> = 3, and A chose the random integer k = 2, what is the ciphertext of M = 30?</w:t>
      </w:r>
    </w:p>
    <w:p w:rsidR="00075AB1" w:rsidRDefault="008B391E" w:rsidP="00CB3C5D">
      <w:pPr>
        <w:rPr>
          <w:rFonts w:hint="eastAsia"/>
          <w:sz w:val="24"/>
          <w:szCs w:val="24"/>
        </w:rPr>
      </w:pPr>
      <w:r w:rsidRPr="008B391E">
        <w:rPr>
          <w:position w:val="-48"/>
          <w:sz w:val="24"/>
          <w:szCs w:val="24"/>
        </w:rPr>
        <w:object w:dxaOrig="3700" w:dyaOrig="1140">
          <v:shape id="_x0000_i1036" type="#_x0000_t75" style="width:185.25pt;height:57pt" o:ole="">
            <v:imagedata r:id="rId31" o:title=""/>
          </v:shape>
          <o:OLEObject Type="Embed" ProgID="Equation.DSMT4" ShapeID="_x0000_i1036" DrawAspect="Content" ObjectID="_1397304376" r:id="rId32"/>
        </w:object>
      </w:r>
    </w:p>
    <w:p w:rsidR="00FA78A5" w:rsidRDefault="008B391E" w:rsidP="00CB3C5D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Thus the ciphertext is (49, 57).</w:t>
      </w:r>
    </w:p>
    <w:p w:rsidR="00FA78A5" w:rsidRDefault="00FA78A5" w:rsidP="00CB3C5D">
      <w:pPr>
        <w:rPr>
          <w:rFonts w:hint="eastAsia"/>
          <w:sz w:val="24"/>
          <w:szCs w:val="24"/>
        </w:rPr>
      </w:pPr>
    </w:p>
    <w:p w:rsidR="00FA78A5" w:rsidRPr="00C37ECB" w:rsidRDefault="00C37ECB" w:rsidP="00C37ECB">
      <w:pPr>
        <w:rPr>
          <w:rFonts w:hint="eastAsia"/>
          <w:b/>
          <w:sz w:val="24"/>
          <w:szCs w:val="24"/>
        </w:rPr>
      </w:pPr>
      <w:r w:rsidRPr="00C37ECB">
        <w:rPr>
          <w:b/>
          <w:sz w:val="24"/>
          <w:szCs w:val="24"/>
        </w:rPr>
        <w:t xml:space="preserve">(b) If A now chooses a different value of k so that the </w:t>
      </w:r>
      <w:r w:rsidR="00EC335B">
        <w:rPr>
          <w:b/>
          <w:sz w:val="24"/>
          <w:szCs w:val="24"/>
        </w:rPr>
        <w:t>encoding of M =30 is C = (59, C</w:t>
      </w:r>
      <w:r w:rsidR="00EC335B">
        <w:rPr>
          <w:rFonts w:hint="eastAsia"/>
          <w:b/>
          <w:sz w:val="24"/>
          <w:szCs w:val="24"/>
          <w:vertAlign w:val="subscript"/>
        </w:rPr>
        <w:t>2</w:t>
      </w:r>
      <w:r w:rsidRPr="00C37ECB">
        <w:rPr>
          <w:b/>
          <w:sz w:val="24"/>
          <w:szCs w:val="24"/>
        </w:rPr>
        <w:t xml:space="preserve">), what is </w:t>
      </w:r>
      <w:r w:rsidR="00EC335B">
        <w:rPr>
          <w:b/>
          <w:sz w:val="24"/>
          <w:szCs w:val="24"/>
        </w:rPr>
        <w:t>the integer C</w:t>
      </w:r>
      <w:r w:rsidR="00EC335B">
        <w:rPr>
          <w:rFonts w:hint="eastAsia"/>
          <w:b/>
          <w:sz w:val="24"/>
          <w:szCs w:val="24"/>
          <w:vertAlign w:val="subscript"/>
        </w:rPr>
        <w:t>2</w:t>
      </w:r>
      <w:r w:rsidRPr="00C37ECB">
        <w:rPr>
          <w:b/>
          <w:sz w:val="24"/>
          <w:szCs w:val="24"/>
        </w:rPr>
        <w:t>?</w:t>
      </w:r>
    </w:p>
    <w:p w:rsidR="009E0431" w:rsidRDefault="009E0431" w:rsidP="00CB3C5D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We know that</w:t>
      </w:r>
    </w:p>
    <w:p w:rsidR="00075AB1" w:rsidRDefault="00B65555" w:rsidP="00CB3C5D">
      <w:pPr>
        <w:rPr>
          <w:rFonts w:hint="eastAsia"/>
          <w:sz w:val="24"/>
          <w:szCs w:val="24"/>
        </w:rPr>
      </w:pPr>
      <w:r w:rsidRPr="009E0431">
        <w:rPr>
          <w:position w:val="-12"/>
          <w:sz w:val="24"/>
          <w:szCs w:val="24"/>
        </w:rPr>
        <w:object w:dxaOrig="3080" w:dyaOrig="380">
          <v:shape id="_x0000_i1037" type="#_x0000_t75" style="width:153.75pt;height:18.75pt" o:ole="">
            <v:imagedata r:id="rId33" o:title=""/>
          </v:shape>
          <o:OLEObject Type="Embed" ProgID="Equation.DSMT4" ShapeID="_x0000_i1037" DrawAspect="Content" ObjectID="_1397304377" r:id="rId34"/>
        </w:object>
      </w:r>
    </w:p>
    <w:p w:rsidR="00290F5D" w:rsidRDefault="00B65555" w:rsidP="00CB3C5D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Thus the k = </w:t>
      </w:r>
      <w:r w:rsidR="00977246">
        <w:rPr>
          <w:rFonts w:hint="eastAsia"/>
          <w:sz w:val="24"/>
          <w:szCs w:val="24"/>
        </w:rPr>
        <w:t>3, then we have:</w:t>
      </w:r>
    </w:p>
    <w:p w:rsidR="00977246" w:rsidRDefault="00B66CDC" w:rsidP="00CB3C5D">
      <w:pPr>
        <w:rPr>
          <w:rFonts w:hint="eastAsia"/>
          <w:sz w:val="24"/>
          <w:szCs w:val="24"/>
        </w:rPr>
      </w:pPr>
      <w:r w:rsidRPr="008B391E">
        <w:rPr>
          <w:position w:val="-48"/>
          <w:sz w:val="24"/>
          <w:szCs w:val="24"/>
        </w:rPr>
        <w:object w:dxaOrig="3840" w:dyaOrig="1140">
          <v:shape id="_x0000_i1038" type="#_x0000_t75" style="width:192pt;height:57pt" o:ole="">
            <v:imagedata r:id="rId35" o:title=""/>
          </v:shape>
          <o:OLEObject Type="Embed" ProgID="Equation.DSMT4" ShapeID="_x0000_i1038" DrawAspect="Content" ObjectID="_1397304378" r:id="rId36"/>
        </w:object>
      </w:r>
    </w:p>
    <w:p w:rsidR="00977246" w:rsidRDefault="00977246" w:rsidP="00CB3C5D">
      <w:pPr>
        <w:rPr>
          <w:rFonts w:hint="eastAsia"/>
          <w:sz w:val="24"/>
          <w:szCs w:val="24"/>
        </w:rPr>
      </w:pPr>
    </w:p>
    <w:p w:rsidR="00977246" w:rsidRPr="00977246" w:rsidRDefault="00B66CDC" w:rsidP="00CB3C5D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Thus C</w:t>
      </w:r>
      <w:r w:rsidR="00EC335B">
        <w:rPr>
          <w:rFonts w:hint="eastAsia"/>
          <w:sz w:val="24"/>
          <w:szCs w:val="24"/>
          <w:vertAlign w:val="subscript"/>
        </w:rPr>
        <w:t>2</w:t>
      </w:r>
      <w:bookmarkStart w:id="0" w:name="_GoBack"/>
      <w:bookmarkEnd w:id="0"/>
      <w:r>
        <w:rPr>
          <w:rFonts w:hint="eastAsia"/>
          <w:sz w:val="24"/>
          <w:szCs w:val="24"/>
        </w:rPr>
        <w:t xml:space="preserve"> = 29</w:t>
      </w:r>
    </w:p>
    <w:p w:rsidR="00290F5D" w:rsidRPr="006F489F" w:rsidRDefault="00290F5D" w:rsidP="00CB3C5D">
      <w:pPr>
        <w:rPr>
          <w:sz w:val="24"/>
          <w:szCs w:val="24"/>
        </w:rPr>
      </w:pPr>
    </w:p>
    <w:sectPr w:rsidR="00290F5D" w:rsidRPr="006F489F" w:rsidSect="00E74821">
      <w:footerReference w:type="default" r:id="rId37"/>
      <w:pgSz w:w="11906" w:h="16838"/>
      <w:pgMar w:top="1440" w:right="1800" w:bottom="1440" w:left="1800" w:header="851" w:footer="1134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199B" w:rsidRDefault="00C1199B" w:rsidP="001A3D23">
      <w:r>
        <w:separator/>
      </w:r>
    </w:p>
  </w:endnote>
  <w:endnote w:type="continuationSeparator" w:id="0">
    <w:p w:rsidR="00C1199B" w:rsidRDefault="00C1199B" w:rsidP="001A3D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4821" w:rsidRDefault="00E74821" w:rsidP="001A3D23">
    <w:pPr>
      <w:pStyle w:val="a5"/>
      <w:pBdr>
        <w:bottom w:val="single" w:sz="6" w:space="1" w:color="auto"/>
      </w:pBdr>
      <w:jc w:val="center"/>
    </w:pPr>
  </w:p>
  <w:p w:rsidR="00E74821" w:rsidRDefault="00E74821" w:rsidP="001A3D23">
    <w:pPr>
      <w:pStyle w:val="a5"/>
      <w:jc w:val="center"/>
    </w:pPr>
    <w:r>
      <w:rPr>
        <w:rFonts w:hint="eastAsia"/>
      </w:rPr>
      <w:t>Network</w:t>
    </w:r>
    <w:r w:rsidR="000D63B4">
      <w:rPr>
        <w:rFonts w:hint="eastAsia"/>
      </w:rPr>
      <w:t xml:space="preserve"> Security       </w:t>
    </w:r>
    <w:r w:rsidR="007157D8">
      <w:rPr>
        <w:rFonts w:hint="eastAsia"/>
      </w:rPr>
      <w:t>Hw</w:t>
    </w:r>
    <w:r w:rsidR="00BF2A05">
      <w:rPr>
        <w:rFonts w:hint="eastAsia"/>
      </w:rPr>
      <w:t>6</w:t>
    </w:r>
    <w:r>
      <w:rPr>
        <w:rFonts w:hint="eastAsia"/>
      </w:rPr>
      <w:t xml:space="preserve">                                   CHANG LIU      chang.liu@jhu.ed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199B" w:rsidRDefault="00C1199B" w:rsidP="001A3D23">
      <w:r>
        <w:separator/>
      </w:r>
    </w:p>
  </w:footnote>
  <w:footnote w:type="continuationSeparator" w:id="0">
    <w:p w:rsidR="00C1199B" w:rsidRDefault="00C1199B" w:rsidP="001A3D2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E06915"/>
    <w:multiLevelType w:val="hybridMultilevel"/>
    <w:tmpl w:val="E0768B48"/>
    <w:lvl w:ilvl="0" w:tplc="38A4347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0F782D97"/>
    <w:multiLevelType w:val="hybridMultilevel"/>
    <w:tmpl w:val="685E655E"/>
    <w:lvl w:ilvl="0" w:tplc="F216B4B0">
      <w:start w:val="1"/>
      <w:numFmt w:val="lowerLetter"/>
      <w:lvlText w:val="%1)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0303A32"/>
    <w:multiLevelType w:val="hybridMultilevel"/>
    <w:tmpl w:val="A28C7080"/>
    <w:lvl w:ilvl="0" w:tplc="99889D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5F47573"/>
    <w:multiLevelType w:val="hybridMultilevel"/>
    <w:tmpl w:val="1CD46068"/>
    <w:lvl w:ilvl="0" w:tplc="614AEEE2">
      <w:start w:val="1"/>
      <w:numFmt w:val="bullet"/>
      <w:lvlText w:val=""/>
      <w:lvlJc w:val="left"/>
      <w:pPr>
        <w:ind w:left="1095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1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3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5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7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9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1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3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55" w:hanging="420"/>
      </w:pPr>
      <w:rPr>
        <w:rFonts w:ascii="Wingdings" w:hAnsi="Wingdings" w:hint="default"/>
      </w:rPr>
    </w:lvl>
  </w:abstractNum>
  <w:abstractNum w:abstractNumId="4">
    <w:nsid w:val="1E63760A"/>
    <w:multiLevelType w:val="hybridMultilevel"/>
    <w:tmpl w:val="1B6A2FAC"/>
    <w:lvl w:ilvl="0" w:tplc="C548E40C">
      <w:start w:val="3"/>
      <w:numFmt w:val="decimal"/>
      <w:lvlText w:val="%1"/>
      <w:lvlJc w:val="left"/>
      <w:pPr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ind w:left="4155" w:hanging="420"/>
      </w:pPr>
    </w:lvl>
  </w:abstractNum>
  <w:abstractNum w:abstractNumId="5">
    <w:nsid w:val="21353645"/>
    <w:multiLevelType w:val="hybridMultilevel"/>
    <w:tmpl w:val="E7FA033C"/>
    <w:lvl w:ilvl="0" w:tplc="614AEEE2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6">
    <w:nsid w:val="2A5958AB"/>
    <w:multiLevelType w:val="hybridMultilevel"/>
    <w:tmpl w:val="B9C072EC"/>
    <w:lvl w:ilvl="0" w:tplc="04090001">
      <w:start w:val="1"/>
      <w:numFmt w:val="bullet"/>
      <w:lvlText w:val=""/>
      <w:lvlJc w:val="left"/>
      <w:pPr>
        <w:ind w:left="79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1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3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5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7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9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1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3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55" w:hanging="420"/>
      </w:pPr>
      <w:rPr>
        <w:rFonts w:ascii="Wingdings" w:hAnsi="Wingdings" w:hint="default"/>
      </w:rPr>
    </w:lvl>
  </w:abstractNum>
  <w:abstractNum w:abstractNumId="7">
    <w:nsid w:val="2EE72248"/>
    <w:multiLevelType w:val="hybridMultilevel"/>
    <w:tmpl w:val="A52273BE"/>
    <w:lvl w:ilvl="0" w:tplc="A0F2EF2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8">
    <w:nsid w:val="49A4590B"/>
    <w:multiLevelType w:val="hybridMultilevel"/>
    <w:tmpl w:val="9C608A90"/>
    <w:lvl w:ilvl="0" w:tplc="E75C7AA6">
      <w:start w:val="1"/>
      <w:numFmt w:val="lowerLetter"/>
      <w:lvlText w:val="%1)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55C40882"/>
    <w:multiLevelType w:val="hybridMultilevel"/>
    <w:tmpl w:val="9390A108"/>
    <w:lvl w:ilvl="0" w:tplc="B6BE33B2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571346D7"/>
    <w:multiLevelType w:val="hybridMultilevel"/>
    <w:tmpl w:val="D33C59D2"/>
    <w:lvl w:ilvl="0" w:tplc="CEA4EB56">
      <w:start w:val="1"/>
      <w:numFmt w:val="lowerRoman"/>
      <w:lvlText w:val="(%1)"/>
      <w:lvlJc w:val="left"/>
      <w:pPr>
        <w:ind w:left="109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ind w:left="4155" w:hanging="420"/>
      </w:pPr>
    </w:lvl>
  </w:abstractNum>
  <w:abstractNum w:abstractNumId="11">
    <w:nsid w:val="611B0C70"/>
    <w:multiLevelType w:val="hybridMultilevel"/>
    <w:tmpl w:val="D30E706A"/>
    <w:lvl w:ilvl="0" w:tplc="5954666E">
      <w:start w:val="1"/>
      <w:numFmt w:val="lowerRoman"/>
      <w:lvlText w:val="(%1)"/>
      <w:lvlJc w:val="left"/>
      <w:pPr>
        <w:ind w:left="795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ind w:left="4155" w:hanging="420"/>
      </w:pPr>
    </w:lvl>
  </w:abstractNum>
  <w:abstractNum w:abstractNumId="12">
    <w:nsid w:val="6DEA6C4E"/>
    <w:multiLevelType w:val="hybridMultilevel"/>
    <w:tmpl w:val="F2983D04"/>
    <w:lvl w:ilvl="0" w:tplc="BD9EF322">
      <w:start w:val="33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13">
    <w:nsid w:val="6F3E6CEA"/>
    <w:multiLevelType w:val="hybridMultilevel"/>
    <w:tmpl w:val="C1ECEF1E"/>
    <w:lvl w:ilvl="0" w:tplc="6C5C96B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4">
    <w:nsid w:val="75632782"/>
    <w:multiLevelType w:val="hybridMultilevel"/>
    <w:tmpl w:val="44D880FA"/>
    <w:lvl w:ilvl="0" w:tplc="B0F8CC9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5">
    <w:nsid w:val="77944DB9"/>
    <w:multiLevelType w:val="hybridMultilevel"/>
    <w:tmpl w:val="D98098B0"/>
    <w:lvl w:ilvl="0" w:tplc="614AEEE2">
      <w:start w:val="1"/>
      <w:numFmt w:val="bullet"/>
      <w:lvlText w:val=""/>
      <w:lvlJc w:val="left"/>
      <w:pPr>
        <w:ind w:left="1095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1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3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5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7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9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1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3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55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9"/>
  </w:num>
  <w:num w:numId="3">
    <w:abstractNumId w:val="5"/>
  </w:num>
  <w:num w:numId="4">
    <w:abstractNumId w:val="8"/>
  </w:num>
  <w:num w:numId="5">
    <w:abstractNumId w:val="15"/>
  </w:num>
  <w:num w:numId="6">
    <w:abstractNumId w:val="3"/>
  </w:num>
  <w:num w:numId="7">
    <w:abstractNumId w:val="6"/>
  </w:num>
  <w:num w:numId="8">
    <w:abstractNumId w:val="10"/>
  </w:num>
  <w:num w:numId="9">
    <w:abstractNumId w:val="4"/>
  </w:num>
  <w:num w:numId="10">
    <w:abstractNumId w:val="11"/>
  </w:num>
  <w:num w:numId="11">
    <w:abstractNumId w:val="2"/>
  </w:num>
  <w:num w:numId="12">
    <w:abstractNumId w:val="7"/>
  </w:num>
  <w:num w:numId="13">
    <w:abstractNumId w:val="14"/>
  </w:num>
  <w:num w:numId="14">
    <w:abstractNumId w:val="0"/>
  </w:num>
  <w:num w:numId="15">
    <w:abstractNumId w:val="13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62A4"/>
    <w:rsid w:val="00006E34"/>
    <w:rsid w:val="000132D3"/>
    <w:rsid w:val="000152F8"/>
    <w:rsid w:val="000270E3"/>
    <w:rsid w:val="00027729"/>
    <w:rsid w:val="00032AE5"/>
    <w:rsid w:val="00035AD2"/>
    <w:rsid w:val="000360B7"/>
    <w:rsid w:val="0004234F"/>
    <w:rsid w:val="00043986"/>
    <w:rsid w:val="00054398"/>
    <w:rsid w:val="000737DC"/>
    <w:rsid w:val="00075AB1"/>
    <w:rsid w:val="000815EE"/>
    <w:rsid w:val="00081C37"/>
    <w:rsid w:val="00081E42"/>
    <w:rsid w:val="00082D82"/>
    <w:rsid w:val="00082DBA"/>
    <w:rsid w:val="0008654C"/>
    <w:rsid w:val="00090DD4"/>
    <w:rsid w:val="00092831"/>
    <w:rsid w:val="000A234E"/>
    <w:rsid w:val="000A35BA"/>
    <w:rsid w:val="000A7695"/>
    <w:rsid w:val="000C69E3"/>
    <w:rsid w:val="000D63B4"/>
    <w:rsid w:val="000E7BA7"/>
    <w:rsid w:val="000F19D1"/>
    <w:rsid w:val="001016A3"/>
    <w:rsid w:val="0010334F"/>
    <w:rsid w:val="00104E39"/>
    <w:rsid w:val="001058B2"/>
    <w:rsid w:val="0010731A"/>
    <w:rsid w:val="00120647"/>
    <w:rsid w:val="00122246"/>
    <w:rsid w:val="0013717B"/>
    <w:rsid w:val="001400BA"/>
    <w:rsid w:val="001438DE"/>
    <w:rsid w:val="00150837"/>
    <w:rsid w:val="00153319"/>
    <w:rsid w:val="001646E6"/>
    <w:rsid w:val="00171463"/>
    <w:rsid w:val="0019345F"/>
    <w:rsid w:val="001A3D23"/>
    <w:rsid w:val="001B4150"/>
    <w:rsid w:val="001C189A"/>
    <w:rsid w:val="001D12A5"/>
    <w:rsid w:val="001E2D55"/>
    <w:rsid w:val="001E40AE"/>
    <w:rsid w:val="001F4069"/>
    <w:rsid w:val="001F6418"/>
    <w:rsid w:val="00206583"/>
    <w:rsid w:val="00212086"/>
    <w:rsid w:val="002144CD"/>
    <w:rsid w:val="002168D3"/>
    <w:rsid w:val="00227FE2"/>
    <w:rsid w:val="00231494"/>
    <w:rsid w:val="00255A5C"/>
    <w:rsid w:val="0025749F"/>
    <w:rsid w:val="00264B34"/>
    <w:rsid w:val="0027201C"/>
    <w:rsid w:val="002736A8"/>
    <w:rsid w:val="00290F5D"/>
    <w:rsid w:val="002B4A07"/>
    <w:rsid w:val="002E1602"/>
    <w:rsid w:val="002E1694"/>
    <w:rsid w:val="002E1C86"/>
    <w:rsid w:val="002E317A"/>
    <w:rsid w:val="002F0B11"/>
    <w:rsid w:val="002F11D0"/>
    <w:rsid w:val="002F5CE3"/>
    <w:rsid w:val="002F72D6"/>
    <w:rsid w:val="003068DA"/>
    <w:rsid w:val="00307033"/>
    <w:rsid w:val="00307DCA"/>
    <w:rsid w:val="00313E70"/>
    <w:rsid w:val="003243AB"/>
    <w:rsid w:val="003311BE"/>
    <w:rsid w:val="00332721"/>
    <w:rsid w:val="00355527"/>
    <w:rsid w:val="00375372"/>
    <w:rsid w:val="003875B6"/>
    <w:rsid w:val="003A0324"/>
    <w:rsid w:val="003A5DB5"/>
    <w:rsid w:val="003B44BC"/>
    <w:rsid w:val="003B5B54"/>
    <w:rsid w:val="003B798E"/>
    <w:rsid w:val="003C622E"/>
    <w:rsid w:val="003D3AE4"/>
    <w:rsid w:val="003E4ACE"/>
    <w:rsid w:val="003F08AD"/>
    <w:rsid w:val="00407C76"/>
    <w:rsid w:val="0041020E"/>
    <w:rsid w:val="0041148A"/>
    <w:rsid w:val="004152D0"/>
    <w:rsid w:val="00415C92"/>
    <w:rsid w:val="00415D3D"/>
    <w:rsid w:val="004179B6"/>
    <w:rsid w:val="00423CF2"/>
    <w:rsid w:val="00423F1E"/>
    <w:rsid w:val="00431D65"/>
    <w:rsid w:val="004367EE"/>
    <w:rsid w:val="00457C24"/>
    <w:rsid w:val="00467FE0"/>
    <w:rsid w:val="00477D46"/>
    <w:rsid w:val="00483DCF"/>
    <w:rsid w:val="0048561E"/>
    <w:rsid w:val="004A13A7"/>
    <w:rsid w:val="004B45C0"/>
    <w:rsid w:val="004B4A1C"/>
    <w:rsid w:val="004D06D0"/>
    <w:rsid w:val="004D34FA"/>
    <w:rsid w:val="004F1A61"/>
    <w:rsid w:val="004F523F"/>
    <w:rsid w:val="00504A69"/>
    <w:rsid w:val="005065EA"/>
    <w:rsid w:val="0051571E"/>
    <w:rsid w:val="005237D0"/>
    <w:rsid w:val="00536BEA"/>
    <w:rsid w:val="005402EE"/>
    <w:rsid w:val="00563B35"/>
    <w:rsid w:val="00566798"/>
    <w:rsid w:val="005760F0"/>
    <w:rsid w:val="00590E0C"/>
    <w:rsid w:val="005A117E"/>
    <w:rsid w:val="005A6645"/>
    <w:rsid w:val="005B4B99"/>
    <w:rsid w:val="005C7458"/>
    <w:rsid w:val="005D2DAD"/>
    <w:rsid w:val="005D6251"/>
    <w:rsid w:val="005F1D11"/>
    <w:rsid w:val="005F215D"/>
    <w:rsid w:val="005F5245"/>
    <w:rsid w:val="005F64AA"/>
    <w:rsid w:val="00610467"/>
    <w:rsid w:val="00611BE5"/>
    <w:rsid w:val="00611DE4"/>
    <w:rsid w:val="006137B2"/>
    <w:rsid w:val="00621F30"/>
    <w:rsid w:val="00631B1B"/>
    <w:rsid w:val="0063311B"/>
    <w:rsid w:val="00650469"/>
    <w:rsid w:val="00657937"/>
    <w:rsid w:val="0066445A"/>
    <w:rsid w:val="00664ACE"/>
    <w:rsid w:val="00677826"/>
    <w:rsid w:val="0068247B"/>
    <w:rsid w:val="00686EE2"/>
    <w:rsid w:val="00694277"/>
    <w:rsid w:val="00694AC5"/>
    <w:rsid w:val="006A7457"/>
    <w:rsid w:val="006A76A0"/>
    <w:rsid w:val="006B090D"/>
    <w:rsid w:val="006B4C62"/>
    <w:rsid w:val="006B59A2"/>
    <w:rsid w:val="006C1494"/>
    <w:rsid w:val="006C1FA6"/>
    <w:rsid w:val="006C3805"/>
    <w:rsid w:val="006C56A4"/>
    <w:rsid w:val="006C6312"/>
    <w:rsid w:val="006D1411"/>
    <w:rsid w:val="006D5AE9"/>
    <w:rsid w:val="006E0789"/>
    <w:rsid w:val="006E165F"/>
    <w:rsid w:val="006E2E6B"/>
    <w:rsid w:val="006E7AF9"/>
    <w:rsid w:val="006F14FC"/>
    <w:rsid w:val="006F489F"/>
    <w:rsid w:val="006F7C91"/>
    <w:rsid w:val="0070254B"/>
    <w:rsid w:val="00705621"/>
    <w:rsid w:val="00712EF1"/>
    <w:rsid w:val="007157D8"/>
    <w:rsid w:val="00717ADC"/>
    <w:rsid w:val="00732E1B"/>
    <w:rsid w:val="007545DC"/>
    <w:rsid w:val="00756424"/>
    <w:rsid w:val="00757723"/>
    <w:rsid w:val="00762DBA"/>
    <w:rsid w:val="00784058"/>
    <w:rsid w:val="007919D6"/>
    <w:rsid w:val="007A432B"/>
    <w:rsid w:val="007A7B10"/>
    <w:rsid w:val="007B303F"/>
    <w:rsid w:val="007C0317"/>
    <w:rsid w:val="007E0C73"/>
    <w:rsid w:val="007F4049"/>
    <w:rsid w:val="007F460F"/>
    <w:rsid w:val="00802642"/>
    <w:rsid w:val="0082573A"/>
    <w:rsid w:val="00833309"/>
    <w:rsid w:val="008341DC"/>
    <w:rsid w:val="00841D17"/>
    <w:rsid w:val="00846D1A"/>
    <w:rsid w:val="00852DF0"/>
    <w:rsid w:val="008570E5"/>
    <w:rsid w:val="00861BC3"/>
    <w:rsid w:val="00864C69"/>
    <w:rsid w:val="00864C71"/>
    <w:rsid w:val="0087079E"/>
    <w:rsid w:val="0087750B"/>
    <w:rsid w:val="00877BE2"/>
    <w:rsid w:val="00884AB1"/>
    <w:rsid w:val="008A5D57"/>
    <w:rsid w:val="008B3494"/>
    <w:rsid w:val="008B391E"/>
    <w:rsid w:val="008B5540"/>
    <w:rsid w:val="008B647E"/>
    <w:rsid w:val="008B6BC1"/>
    <w:rsid w:val="008C4227"/>
    <w:rsid w:val="008F1DF6"/>
    <w:rsid w:val="008F5524"/>
    <w:rsid w:val="008F62A4"/>
    <w:rsid w:val="009077D7"/>
    <w:rsid w:val="009226B4"/>
    <w:rsid w:val="00924D34"/>
    <w:rsid w:val="00927EC7"/>
    <w:rsid w:val="00930E95"/>
    <w:rsid w:val="00932286"/>
    <w:rsid w:val="00937F62"/>
    <w:rsid w:val="0094090E"/>
    <w:rsid w:val="00941E93"/>
    <w:rsid w:val="00952D65"/>
    <w:rsid w:val="0095428E"/>
    <w:rsid w:val="00957C29"/>
    <w:rsid w:val="0096014C"/>
    <w:rsid w:val="00962103"/>
    <w:rsid w:val="00962EB5"/>
    <w:rsid w:val="009637B5"/>
    <w:rsid w:val="00965F12"/>
    <w:rsid w:val="00971545"/>
    <w:rsid w:val="00972CB7"/>
    <w:rsid w:val="00976514"/>
    <w:rsid w:val="00977246"/>
    <w:rsid w:val="00984778"/>
    <w:rsid w:val="00985607"/>
    <w:rsid w:val="00995008"/>
    <w:rsid w:val="009A1A35"/>
    <w:rsid w:val="009A6BD1"/>
    <w:rsid w:val="009B7B15"/>
    <w:rsid w:val="009D2BA5"/>
    <w:rsid w:val="009E0431"/>
    <w:rsid w:val="009E1E9C"/>
    <w:rsid w:val="009E2D94"/>
    <w:rsid w:val="009E6A4B"/>
    <w:rsid w:val="009F3253"/>
    <w:rsid w:val="009F4D88"/>
    <w:rsid w:val="009F559F"/>
    <w:rsid w:val="00A04F70"/>
    <w:rsid w:val="00A0531B"/>
    <w:rsid w:val="00A05D83"/>
    <w:rsid w:val="00A06C73"/>
    <w:rsid w:val="00A13697"/>
    <w:rsid w:val="00A14440"/>
    <w:rsid w:val="00A14A46"/>
    <w:rsid w:val="00A20D3A"/>
    <w:rsid w:val="00A21D17"/>
    <w:rsid w:val="00A2352C"/>
    <w:rsid w:val="00A23D69"/>
    <w:rsid w:val="00A25415"/>
    <w:rsid w:val="00A33637"/>
    <w:rsid w:val="00A35BE3"/>
    <w:rsid w:val="00A375CD"/>
    <w:rsid w:val="00A40A11"/>
    <w:rsid w:val="00A5159B"/>
    <w:rsid w:val="00A610BD"/>
    <w:rsid w:val="00A66075"/>
    <w:rsid w:val="00A70400"/>
    <w:rsid w:val="00A750C2"/>
    <w:rsid w:val="00A86B30"/>
    <w:rsid w:val="00A91A28"/>
    <w:rsid w:val="00AA35D1"/>
    <w:rsid w:val="00AC0BEB"/>
    <w:rsid w:val="00AC3725"/>
    <w:rsid w:val="00AC5D02"/>
    <w:rsid w:val="00AD1756"/>
    <w:rsid w:val="00AD33CB"/>
    <w:rsid w:val="00AD46E0"/>
    <w:rsid w:val="00AD4B6F"/>
    <w:rsid w:val="00AE2BE0"/>
    <w:rsid w:val="00AE7E95"/>
    <w:rsid w:val="00AF0586"/>
    <w:rsid w:val="00AF05CF"/>
    <w:rsid w:val="00AF2470"/>
    <w:rsid w:val="00B244C8"/>
    <w:rsid w:val="00B31295"/>
    <w:rsid w:val="00B31919"/>
    <w:rsid w:val="00B449AD"/>
    <w:rsid w:val="00B558B9"/>
    <w:rsid w:val="00B57756"/>
    <w:rsid w:val="00B60503"/>
    <w:rsid w:val="00B65555"/>
    <w:rsid w:val="00B66CDC"/>
    <w:rsid w:val="00B6724F"/>
    <w:rsid w:val="00B673FD"/>
    <w:rsid w:val="00B67A58"/>
    <w:rsid w:val="00B70543"/>
    <w:rsid w:val="00B70F15"/>
    <w:rsid w:val="00B70FF2"/>
    <w:rsid w:val="00B71664"/>
    <w:rsid w:val="00B853CB"/>
    <w:rsid w:val="00B91DBB"/>
    <w:rsid w:val="00B92311"/>
    <w:rsid w:val="00B92EEB"/>
    <w:rsid w:val="00B951B4"/>
    <w:rsid w:val="00B96AEE"/>
    <w:rsid w:val="00BA25B8"/>
    <w:rsid w:val="00BB4878"/>
    <w:rsid w:val="00BC1369"/>
    <w:rsid w:val="00BC34C7"/>
    <w:rsid w:val="00BD53F0"/>
    <w:rsid w:val="00BE272C"/>
    <w:rsid w:val="00BF2A05"/>
    <w:rsid w:val="00C066C5"/>
    <w:rsid w:val="00C1199B"/>
    <w:rsid w:val="00C31125"/>
    <w:rsid w:val="00C32889"/>
    <w:rsid w:val="00C37ECB"/>
    <w:rsid w:val="00C37F5B"/>
    <w:rsid w:val="00C444C8"/>
    <w:rsid w:val="00C503D1"/>
    <w:rsid w:val="00C50402"/>
    <w:rsid w:val="00C730E6"/>
    <w:rsid w:val="00C8472B"/>
    <w:rsid w:val="00C85F74"/>
    <w:rsid w:val="00C93012"/>
    <w:rsid w:val="00C939C2"/>
    <w:rsid w:val="00C94616"/>
    <w:rsid w:val="00CA109F"/>
    <w:rsid w:val="00CA487D"/>
    <w:rsid w:val="00CB3B97"/>
    <w:rsid w:val="00CB3C5D"/>
    <w:rsid w:val="00CC37E0"/>
    <w:rsid w:val="00CC6FE1"/>
    <w:rsid w:val="00CC75A7"/>
    <w:rsid w:val="00CD2DAE"/>
    <w:rsid w:val="00CD7F71"/>
    <w:rsid w:val="00CE047B"/>
    <w:rsid w:val="00CE3721"/>
    <w:rsid w:val="00CE3E84"/>
    <w:rsid w:val="00CE6426"/>
    <w:rsid w:val="00D02A66"/>
    <w:rsid w:val="00D102DD"/>
    <w:rsid w:val="00D130BC"/>
    <w:rsid w:val="00D147FC"/>
    <w:rsid w:val="00D170C1"/>
    <w:rsid w:val="00D22CF0"/>
    <w:rsid w:val="00D25CF3"/>
    <w:rsid w:val="00D30860"/>
    <w:rsid w:val="00D428B9"/>
    <w:rsid w:val="00D442BD"/>
    <w:rsid w:val="00D44D43"/>
    <w:rsid w:val="00D525BB"/>
    <w:rsid w:val="00D5574F"/>
    <w:rsid w:val="00D56AB2"/>
    <w:rsid w:val="00D56F0F"/>
    <w:rsid w:val="00D572F9"/>
    <w:rsid w:val="00D60CEC"/>
    <w:rsid w:val="00D67588"/>
    <w:rsid w:val="00D75CCC"/>
    <w:rsid w:val="00D76692"/>
    <w:rsid w:val="00D830A0"/>
    <w:rsid w:val="00D8769E"/>
    <w:rsid w:val="00D9621E"/>
    <w:rsid w:val="00D9745D"/>
    <w:rsid w:val="00DA1D85"/>
    <w:rsid w:val="00DA3280"/>
    <w:rsid w:val="00DA65E8"/>
    <w:rsid w:val="00DD5DCA"/>
    <w:rsid w:val="00DE05D4"/>
    <w:rsid w:val="00DE43A7"/>
    <w:rsid w:val="00DF5972"/>
    <w:rsid w:val="00E000D0"/>
    <w:rsid w:val="00E00C17"/>
    <w:rsid w:val="00E01F1F"/>
    <w:rsid w:val="00E05095"/>
    <w:rsid w:val="00E15BF8"/>
    <w:rsid w:val="00E22941"/>
    <w:rsid w:val="00E258F3"/>
    <w:rsid w:val="00E26172"/>
    <w:rsid w:val="00E30BDC"/>
    <w:rsid w:val="00E32274"/>
    <w:rsid w:val="00E52454"/>
    <w:rsid w:val="00E56B96"/>
    <w:rsid w:val="00E622D3"/>
    <w:rsid w:val="00E63B96"/>
    <w:rsid w:val="00E67992"/>
    <w:rsid w:val="00E67BB3"/>
    <w:rsid w:val="00E74821"/>
    <w:rsid w:val="00E9331E"/>
    <w:rsid w:val="00E93696"/>
    <w:rsid w:val="00EA00E7"/>
    <w:rsid w:val="00EA7877"/>
    <w:rsid w:val="00EB0783"/>
    <w:rsid w:val="00EC335B"/>
    <w:rsid w:val="00ED0531"/>
    <w:rsid w:val="00ED214F"/>
    <w:rsid w:val="00ED2614"/>
    <w:rsid w:val="00EE05B3"/>
    <w:rsid w:val="00EE0C1E"/>
    <w:rsid w:val="00F02118"/>
    <w:rsid w:val="00F03CD5"/>
    <w:rsid w:val="00F10407"/>
    <w:rsid w:val="00F11898"/>
    <w:rsid w:val="00F15621"/>
    <w:rsid w:val="00F17647"/>
    <w:rsid w:val="00F37645"/>
    <w:rsid w:val="00F42D54"/>
    <w:rsid w:val="00F464DF"/>
    <w:rsid w:val="00F469DD"/>
    <w:rsid w:val="00F4757B"/>
    <w:rsid w:val="00F50D70"/>
    <w:rsid w:val="00F54B78"/>
    <w:rsid w:val="00F638B5"/>
    <w:rsid w:val="00F668D9"/>
    <w:rsid w:val="00F7328C"/>
    <w:rsid w:val="00F803AF"/>
    <w:rsid w:val="00F85541"/>
    <w:rsid w:val="00F90D2A"/>
    <w:rsid w:val="00F93524"/>
    <w:rsid w:val="00FA4A8E"/>
    <w:rsid w:val="00FA78A5"/>
    <w:rsid w:val="00FB049C"/>
    <w:rsid w:val="00FB22C6"/>
    <w:rsid w:val="00FB3493"/>
    <w:rsid w:val="00FD3B6C"/>
    <w:rsid w:val="00FD7479"/>
    <w:rsid w:val="00FE0BE6"/>
    <w:rsid w:val="00FE3E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7BE2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F62A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F62A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4F523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8F62A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8F62A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F803AF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1A3D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1A3D23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1A3D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1A3D23"/>
    <w:rPr>
      <w:sz w:val="18"/>
      <w:szCs w:val="18"/>
    </w:rPr>
  </w:style>
  <w:style w:type="character" w:styleId="a6">
    <w:name w:val="Hyperlink"/>
    <w:basedOn w:val="a0"/>
    <w:uiPriority w:val="99"/>
    <w:unhideWhenUsed/>
    <w:rsid w:val="00F11898"/>
    <w:rPr>
      <w:color w:val="0000FF" w:themeColor="hyperlink"/>
      <w:u w:val="single"/>
    </w:rPr>
  </w:style>
  <w:style w:type="paragraph" w:styleId="a7">
    <w:name w:val="Balloon Text"/>
    <w:basedOn w:val="a"/>
    <w:link w:val="Char1"/>
    <w:uiPriority w:val="99"/>
    <w:semiHidden/>
    <w:unhideWhenUsed/>
    <w:rsid w:val="00BB4878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BB4878"/>
    <w:rPr>
      <w:sz w:val="18"/>
      <w:szCs w:val="18"/>
    </w:rPr>
  </w:style>
  <w:style w:type="table" w:styleId="a8">
    <w:name w:val="Table Grid"/>
    <w:basedOn w:val="a1"/>
    <w:uiPriority w:val="59"/>
    <w:rsid w:val="00B67A5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Char">
    <w:name w:val="标题 3 Char"/>
    <w:basedOn w:val="a0"/>
    <w:link w:val="3"/>
    <w:uiPriority w:val="9"/>
    <w:rsid w:val="004F523F"/>
    <w:rPr>
      <w:b/>
      <w:bCs/>
      <w:sz w:val="32"/>
      <w:szCs w:val="32"/>
    </w:rPr>
  </w:style>
  <w:style w:type="character" w:styleId="a9">
    <w:name w:val="Placeholder Text"/>
    <w:basedOn w:val="a0"/>
    <w:uiPriority w:val="99"/>
    <w:semiHidden/>
    <w:rsid w:val="007C031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7BE2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F62A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F62A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4F523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8F62A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8F62A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F803AF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1A3D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1A3D23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1A3D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1A3D23"/>
    <w:rPr>
      <w:sz w:val="18"/>
      <w:szCs w:val="18"/>
    </w:rPr>
  </w:style>
  <w:style w:type="character" w:styleId="a6">
    <w:name w:val="Hyperlink"/>
    <w:basedOn w:val="a0"/>
    <w:uiPriority w:val="99"/>
    <w:unhideWhenUsed/>
    <w:rsid w:val="00F11898"/>
    <w:rPr>
      <w:color w:val="0000FF" w:themeColor="hyperlink"/>
      <w:u w:val="single"/>
    </w:rPr>
  </w:style>
  <w:style w:type="paragraph" w:styleId="a7">
    <w:name w:val="Balloon Text"/>
    <w:basedOn w:val="a"/>
    <w:link w:val="Char1"/>
    <w:uiPriority w:val="99"/>
    <w:semiHidden/>
    <w:unhideWhenUsed/>
    <w:rsid w:val="00BB4878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BB4878"/>
    <w:rPr>
      <w:sz w:val="18"/>
      <w:szCs w:val="18"/>
    </w:rPr>
  </w:style>
  <w:style w:type="table" w:styleId="a8">
    <w:name w:val="Table Grid"/>
    <w:basedOn w:val="a1"/>
    <w:uiPriority w:val="59"/>
    <w:rsid w:val="00B67A5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Char">
    <w:name w:val="标题 3 Char"/>
    <w:basedOn w:val="a0"/>
    <w:link w:val="3"/>
    <w:uiPriority w:val="9"/>
    <w:rsid w:val="004F523F"/>
    <w:rPr>
      <w:b/>
      <w:bCs/>
      <w:sz w:val="32"/>
      <w:szCs w:val="32"/>
    </w:rPr>
  </w:style>
  <w:style w:type="character" w:styleId="a9">
    <w:name w:val="Placeholder Text"/>
    <w:basedOn w:val="a0"/>
    <w:uiPriority w:val="99"/>
    <w:semiHidden/>
    <w:rsid w:val="007C031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219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293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91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DA3CCE-74A3-42AE-A9C7-9AF6A59CBA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58</TotalTime>
  <Pages>6</Pages>
  <Words>316</Words>
  <Characters>1803</Characters>
  <Application>Microsoft Office Word</Application>
  <DocSecurity>0</DocSecurity>
  <Lines>15</Lines>
  <Paragraphs>4</Paragraphs>
  <ScaleCrop>false</ScaleCrop>
  <Company>KEYSBUY.COM</Company>
  <LinksUpToDate>false</LinksUpToDate>
  <CharactersWithSpaces>21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NG</dc:creator>
  <cp:keywords/>
  <dc:description/>
  <cp:lastModifiedBy>Chang</cp:lastModifiedBy>
  <cp:revision>274</cp:revision>
  <cp:lastPrinted>2012-04-25T20:47:00Z</cp:lastPrinted>
  <dcterms:created xsi:type="dcterms:W3CDTF">2011-10-05T05:28:00Z</dcterms:created>
  <dcterms:modified xsi:type="dcterms:W3CDTF">2012-04-30T19:14:00Z</dcterms:modified>
</cp:coreProperties>
</file>